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Default="009E5AEA" w:rsidP="00D42784">
      <w:pPr>
        <w:pStyle w:val="Title"/>
      </w:pPr>
      <w:r>
        <w:t>748281-13.2-36E</w:t>
      </w:r>
      <w:r w:rsidR="006609BF">
        <w:tab/>
      </w:r>
      <w:r w:rsidR="006609BF">
        <w:tab/>
      </w:r>
      <w:r w:rsidR="006609BF">
        <w:tab/>
      </w:r>
      <w:r w:rsidR="006609BF">
        <w:tab/>
      </w:r>
      <w:r w:rsidR="006609BF">
        <w:tab/>
      </w:r>
      <w:r w:rsidR="006609BF">
        <w:tab/>
        <w:t>AID:  181155 | 27/12/2020</w:t>
      </w:r>
    </w:p>
    <w:p w:rsidR="00D42784" w:rsidRDefault="00D42784" w:rsidP="00D42784">
      <w:pPr>
        <w:pBdr>
          <w:bottom w:val="single" w:sz="6" w:space="1" w:color="auto"/>
        </w:pBdr>
      </w:pPr>
    </w:p>
    <w:p w:rsidR="00D42784" w:rsidRDefault="00D42784" w:rsidP="00D42784"/>
    <w:p w:rsidR="009E5AEA" w:rsidRPr="00D656A9" w:rsidRDefault="009E5AEA" w:rsidP="009E5AEA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D656A9">
        <w:rPr>
          <w:rFonts w:ascii="Times New Roman" w:hAnsi="Times New Roman" w:cs="Times New Roman"/>
          <w:sz w:val="24"/>
          <w:szCs w:val="24"/>
          <w:lang w:val="en-IN"/>
        </w:rPr>
        <w:t xml:space="preserve">In 3D, the equation </w:t>
      </w:r>
      <w:r w:rsidRPr="00D656A9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pt" o:ole="">
            <v:imagedata r:id="rId4" o:title=""/>
          </v:shape>
          <o:OLEObject Type="Embed" ProgID="Equation.DSMT4" ShapeID="_x0000_i1025" DrawAspect="Content" ObjectID="_1670563666" r:id="rId5"/>
        </w:object>
      </w:r>
      <w:r w:rsidR="00D656A9" w:rsidRPr="00D656A9">
        <w:rPr>
          <w:rFonts w:ascii="Times New Roman" w:hAnsi="Times New Roman" w:cs="Times New Roman"/>
          <w:sz w:val="24"/>
          <w:szCs w:val="24"/>
          <w:lang w:val="en-IN"/>
        </w:rPr>
        <w:t xml:space="preserve">denotes infinite right </w:t>
      </w:r>
      <w:r w:rsidRPr="00D656A9">
        <w:rPr>
          <w:rFonts w:ascii="Times New Roman" w:hAnsi="Times New Roman" w:cs="Times New Roman"/>
          <w:sz w:val="24"/>
          <w:szCs w:val="24"/>
          <w:lang w:val="en-IN"/>
        </w:rPr>
        <w:t xml:space="preserve">circular cylinder of radius </w:t>
      </w:r>
      <w:r w:rsidRPr="00D656A9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200" w:dyaOrig="260">
          <v:shape id="_x0000_i1026" type="#_x0000_t75" style="width:9.75pt;height:12.75pt" o:ole="">
            <v:imagedata r:id="rId6" o:title=""/>
          </v:shape>
          <o:OLEObject Type="Embed" ProgID="Equation.DSMT4" ShapeID="_x0000_i1026" DrawAspect="Content" ObjectID="_1670563667" r:id="rId7"/>
        </w:object>
      </w:r>
      <w:r w:rsidRPr="00D656A9">
        <w:rPr>
          <w:rFonts w:ascii="Times New Roman" w:hAnsi="Times New Roman" w:cs="Times New Roman"/>
          <w:sz w:val="24"/>
          <w:szCs w:val="24"/>
          <w:lang w:val="en-IN"/>
        </w:rPr>
        <w:t>whose central axis is vertical line passing through origin.</w:t>
      </w:r>
    </w:p>
    <w:p w:rsidR="00F50420" w:rsidRDefault="009E5AEA" w:rsidP="009E5AEA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D656A9">
        <w:rPr>
          <w:rFonts w:ascii="Times New Roman" w:hAnsi="Times New Roman" w:cs="Times New Roman"/>
          <w:sz w:val="24"/>
          <w:szCs w:val="24"/>
          <w:lang w:val="en-IN"/>
        </w:rPr>
        <w:t xml:space="preserve">The inequality </w:t>
      </w:r>
      <w:r w:rsidRPr="00D656A9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 id="_x0000_i1027" type="#_x0000_t75" style="width:38.25pt;height:15.75pt" o:ole="">
            <v:imagedata r:id="rId8" o:title=""/>
          </v:shape>
          <o:OLEObject Type="Embed" ProgID="Equation.DSMT4" ShapeID="_x0000_i1027" DrawAspect="Content" ObjectID="_1670563668" r:id="rId9"/>
        </w:object>
      </w:r>
      <w:r w:rsidRPr="00D656A9">
        <w:rPr>
          <w:rFonts w:ascii="Times New Roman" w:hAnsi="Times New Roman" w:cs="Times New Roman"/>
          <w:sz w:val="24"/>
          <w:szCs w:val="24"/>
          <w:lang w:val="en-IN"/>
        </w:rPr>
        <w:t xml:space="preserve">denotes the portion above </w:t>
      </w:r>
      <w:proofErr w:type="gramStart"/>
      <w:r w:rsidRPr="00D656A9">
        <w:rPr>
          <w:rFonts w:ascii="Times New Roman" w:hAnsi="Times New Roman" w:cs="Times New Roman"/>
          <w:sz w:val="24"/>
          <w:szCs w:val="24"/>
          <w:lang w:val="en-IN"/>
        </w:rPr>
        <w:t xml:space="preserve">the </w:t>
      </w:r>
      <w:r w:rsidRPr="00D656A9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00" w:dyaOrig="260">
          <v:shape id="_x0000_i1028" type="#_x0000_t75" style="width:15pt;height:12.75pt" o:ole="">
            <v:imagedata r:id="rId10" o:title=""/>
          </v:shape>
          <o:OLEObject Type="Embed" ProgID="Equation.DSMT4" ShapeID="_x0000_i1028" DrawAspect="Content" ObjectID="_1670563669" r:id="rId11"/>
        </w:object>
      </w:r>
      <w:r w:rsidRPr="00D656A9">
        <w:rPr>
          <w:rFonts w:ascii="Times New Roman" w:hAnsi="Times New Roman" w:cs="Times New Roman"/>
          <w:sz w:val="24"/>
          <w:szCs w:val="24"/>
          <w:lang w:val="en-IN"/>
        </w:rPr>
        <w:t>and</w:t>
      </w:r>
      <w:proofErr w:type="gramEnd"/>
      <w:r w:rsidRPr="00D656A9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300" w:dyaOrig="220">
          <v:shape id="_x0000_i1029" type="#_x0000_t75" style="width:15pt;height:11.25pt" o:ole="">
            <v:imagedata r:id="rId12" o:title=""/>
          </v:shape>
          <o:OLEObject Type="Embed" ProgID="Equation.DSMT4" ShapeID="_x0000_i1029" DrawAspect="Content" ObjectID="_1670563670" r:id="rId13"/>
        </w:object>
      </w:r>
      <w:r w:rsidR="00D656A9">
        <w:rPr>
          <w:rFonts w:ascii="Times New Roman" w:hAnsi="Times New Roman" w:cs="Times New Roman"/>
          <w:sz w:val="24"/>
          <w:szCs w:val="24"/>
          <w:lang w:val="en-IN"/>
        </w:rPr>
        <w:t>planes.</w:t>
      </w:r>
    </w:p>
    <w:p w:rsidR="00D656A9" w:rsidRDefault="00D656A9" w:rsidP="009E5AEA">
      <w:pP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</w:pPr>
      <w:r w:rsidRPr="00D656A9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Hence, the surface </w:t>
      </w:r>
      <w:r w:rsidRPr="00D656A9"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object w:dxaOrig="1120" w:dyaOrig="360">
          <v:shape id="_x0000_i1030" type="#_x0000_t75" style="width:56.25pt;height:18pt" o:ole="">
            <v:imagedata r:id="rId4" o:title=""/>
          </v:shape>
          <o:OLEObject Type="Embed" ProgID="Equation.DSMT4" ShapeID="_x0000_i1030" DrawAspect="Content" ObjectID="_1670563671" r:id="rId14"/>
        </w:object>
      </w:r>
      <w: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 xml:space="preserve"> with </w:t>
      </w:r>
      <w:r w:rsidRPr="00D656A9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 id="_x0000_i1031" type="#_x0000_t75" style="width:38.25pt;height:15.75pt" o:ole="">
            <v:imagedata r:id="rId8" o:title=""/>
          </v:shape>
          <o:OLEObject Type="Embed" ProgID="Equation.DSMT4" ShapeID="_x0000_i1031" DrawAspect="Content" ObjectID="_1670563672" r:id="rId15"/>
        </w:object>
      </w:r>
      <w:r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</w:t>
      </w:r>
      <w: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>is</w:t>
      </w:r>
    </w:p>
    <w:p w:rsidR="00D656A9" w:rsidRPr="00D656A9" w:rsidRDefault="00D656A9" w:rsidP="00D656A9">
      <w:pPr>
        <w:pStyle w:val="MTDisplayEquation"/>
      </w:pPr>
      <w:r>
        <w:tab/>
      </w:r>
      <w:r w:rsidRPr="00D656A9">
        <w:rPr>
          <w:position w:val="-34"/>
        </w:rPr>
        <w:object w:dxaOrig="8580" w:dyaOrig="800">
          <v:shape id="_x0000_i1032" type="#_x0000_t75" style="width:429pt;height:39.75pt" o:ole="">
            <v:imagedata r:id="rId16" o:title=""/>
          </v:shape>
          <o:OLEObject Type="Embed" ProgID="Equation.DSMT4" ShapeID="_x0000_i1032" DrawAspect="Content" ObjectID="_1670563673" r:id="rId17"/>
        </w:object>
      </w:r>
    </w:p>
    <w:p w:rsidR="00D656A9" w:rsidRPr="00D656A9" w:rsidRDefault="00D656A9" w:rsidP="009E5AEA">
      <w:pPr>
        <w:rPr>
          <w:b/>
          <w:bCs/>
          <w:position w:val="-4"/>
          <w:lang w:val="en-IN"/>
        </w:rPr>
      </w:pPr>
    </w:p>
    <w:p w:rsidR="00D656A9" w:rsidRPr="009E5AEA" w:rsidRDefault="00D656A9" w:rsidP="009E5AEA">
      <w:pPr>
        <w:rPr>
          <w:lang w:val="en-IN"/>
        </w:rPr>
      </w:pPr>
      <w:r>
        <w:rPr>
          <w:noProof/>
        </w:rPr>
        <w:drawing>
          <wp:inline distT="0" distB="0" distL="0" distR="0">
            <wp:extent cx="4552950" cy="3038475"/>
            <wp:effectExtent l="19050" t="0" r="0" b="0"/>
            <wp:docPr id="1" name="Picture 0" descr="IMG_20201227_1851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201227_185145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56112" cy="304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656A9" w:rsidRPr="009E5AEA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01379C"/>
    <w:rsid w:val="001861AE"/>
    <w:rsid w:val="001F5A04"/>
    <w:rsid w:val="005F66D0"/>
    <w:rsid w:val="006123B9"/>
    <w:rsid w:val="006609BF"/>
    <w:rsid w:val="008156D8"/>
    <w:rsid w:val="00852A56"/>
    <w:rsid w:val="009E5AEA"/>
    <w:rsid w:val="00C7461F"/>
    <w:rsid w:val="00D42784"/>
    <w:rsid w:val="00D656A9"/>
    <w:rsid w:val="00D74BAD"/>
    <w:rsid w:val="00F50420"/>
    <w:rsid w:val="00FA03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E5AEA"/>
    <w:pPr>
      <w:tabs>
        <w:tab w:val="center" w:pos="4320"/>
        <w:tab w:val="right" w:pos="8640"/>
      </w:tabs>
    </w:pPr>
    <w:rPr>
      <w:lang w:val="en-IN"/>
    </w:rPr>
  </w:style>
  <w:style w:type="character" w:customStyle="1" w:styleId="MTDisplayEquationChar">
    <w:name w:val="MTDisplayEquation Char"/>
    <w:basedOn w:val="DefaultParagraphFont"/>
    <w:link w:val="MTDisplayEquation"/>
    <w:rsid w:val="009E5AEA"/>
    <w:rPr>
      <w:rFonts w:cs="Mangal"/>
      <w:lang w:val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56A9"/>
    <w:pPr>
      <w:spacing w:after="0" w:line="240" w:lineRule="auto"/>
    </w:pPr>
    <w:rPr>
      <w:rFonts w:ascii="Tahoma" w:hAnsi="Tahoma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6A9"/>
    <w:rPr>
      <w:rFonts w:ascii="Tahoma" w:hAnsi="Tahoma" w:cs="Mangal"/>
      <w:sz w:val="16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71</Words>
  <Characters>40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3</cp:revision>
  <dcterms:created xsi:type="dcterms:W3CDTF">2020-12-27T12:27:00Z</dcterms:created>
  <dcterms:modified xsi:type="dcterms:W3CDTF">2020-12-27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